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263" r:id="rId31"/>
    <p:sldId id="307" r:id="rId32"/>
    <p:sldId id="306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501" autoAdjust="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7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8784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THANK YOU FOR LISTENING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’s works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1072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PowerPoint Pres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54</cp:revision>
  <dcterms:created xsi:type="dcterms:W3CDTF">2016-08-06T02:36:48Z</dcterms:created>
  <dcterms:modified xsi:type="dcterms:W3CDTF">2016-08-14T14:33:20Z</dcterms:modified>
</cp:coreProperties>
</file>